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9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72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532" r:id="rId58"/>
    <p:sldId id="722" r:id="rId59"/>
    <p:sldId id="315" r:id="rId60"/>
    <p:sldId id="727" r:id="rId61"/>
    <p:sldId id="724" r:id="rId62"/>
    <p:sldId id="256" r:id="rId63"/>
    <p:sldId id="314" r:id="rId64"/>
    <p:sldId id="723" r:id="rId65"/>
    <p:sldId id="726" r:id="rId66"/>
    <p:sldId id="725" r:id="rId67"/>
    <p:sldId id="316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66"/>
    <p:restoredTop sz="78371"/>
  </p:normalViewPr>
  <p:slideViewPr>
    <p:cSldViewPr snapToGrid="0" snapToObjects="1">
      <p:cViewPr varScale="1">
        <p:scale>
          <a:sx n="69" d="100"/>
          <a:sy n="69" d="100"/>
        </p:scale>
        <p:origin x="46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layout/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5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163677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: Tell the story of the journey of</a:t>
            </a:r>
            <a:r>
              <a:rPr lang="en-US" baseline="0" dirty="0"/>
              <a:t> a large floc, a small floc, a rouge loner clay particle, and of a water molecule as each travels through this sedimentation tank.</a:t>
            </a:r>
          </a:p>
          <a:p>
            <a:r>
              <a:rPr lang="en-US" baseline="0" dirty="0"/>
              <a:t>How do plate settlers wor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49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iffuser_fabrication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282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8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9.xml"/><Relationship Id="rId7" Type="http://schemas.openxmlformats.org/officeDocument/2006/relationships/image" Target="../media/image36.png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file:///C:\Users\mw24\Google%20Drive\Mathcad%2015%20files\Floc%20Roll-up%20Calculation%20Worksheet.xmcd\Selection%2043%205083%20490%205400" TargetMode="External"/><Relationship Id="rId4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\Documents%20and%20Settings\mw24\My%20Documents\Mathcad\Plate%20Settler%20Head%20Loss.xmcd\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w24\Google%20Drive\Mathcad%2015%20files\Floc%20blanket%20G.xmcd\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\Users\mw24\Google%20Drive\Mathcad%2015%20files\Floc%20blanket%20G.xmcd\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2.xml"/><Relationship Id="rId7" Type="http://schemas.openxmlformats.org/officeDocument/2006/relationships/image" Target="../media/image4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0.png"/><Relationship Id="rId3" Type="http://schemas.openxmlformats.org/officeDocument/2006/relationships/tags" Target="../tags/tag11.xml"/><Relationship Id="rId7" Type="http://schemas.openxmlformats.org/officeDocument/2006/relationships/image" Target="../media/image47.wmf"/><Relationship Id="rId12" Type="http://schemas.openxmlformats.org/officeDocument/2006/relationships/image" Target="../media/image49.png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0.png"/><Relationship Id="rId4" Type="http://schemas.openxmlformats.org/officeDocument/2006/relationships/tags" Target="../tags/tag12.xml"/><Relationship Id="rId9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2.png"/><Relationship Id="rId3" Type="http://schemas.openxmlformats.org/officeDocument/2006/relationships/tags" Target="../tags/tag14.xml"/><Relationship Id="rId7" Type="http://schemas.openxmlformats.org/officeDocument/2006/relationships/image" Target="../media/image47.wmf"/><Relationship Id="rId12" Type="http://schemas.openxmlformats.org/officeDocument/2006/relationships/image" Target="../media/image49.png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0.png"/><Relationship Id="rId4" Type="http://schemas.openxmlformats.org/officeDocument/2006/relationships/tags" Target="../tags/tag15.xml"/><Relationship Id="rId9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5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6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7109813" y="2990235"/>
                <a:ext cx="9259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813" y="2990235"/>
                <a:ext cx="925958" cy="369332"/>
              </a:xfrm>
              <a:prstGeom prst="rect">
                <a:avLst/>
              </a:prstGeom>
              <a:blipFill>
                <a:blip r:embed="rId8"/>
                <a:stretch>
                  <a:fillRect l="-7237" r="-2632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7421761" y="3630465"/>
                <a:ext cx="501869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𝑏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1761" y="3630465"/>
                <a:ext cx="501869" cy="398955"/>
              </a:xfrm>
              <a:prstGeom prst="rect">
                <a:avLst/>
              </a:prstGeom>
              <a:blipFill>
                <a:blip r:embed="rId9"/>
                <a:stretch>
                  <a:fillRect l="-13253" r="-963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833708" y="4953967"/>
            <a:ext cx="115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43538" y="5077078"/>
            <a:ext cx="1155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811570" y="4576402"/>
            <a:ext cx="11517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963337" y="4745679"/>
            <a:ext cx="51576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5985476" y="5162922"/>
            <a:ext cx="493626" cy="83433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>
            <a:off x="6808163" y="5246355"/>
            <a:ext cx="43537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ground, sitting, plane, photo&#10;&#10;Description automatically generated">
            <a:extLst>
              <a:ext uri="{FF2B5EF4-FFF2-40B4-BE49-F238E27FC236}">
                <a16:creationId xmlns:a16="http://schemas.microsoft.com/office/drawing/2014/main" id="{270BD886-2431-1E41-84D4-9896C322BB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22" t="41494" r="51014" b="39189"/>
          <a:stretch/>
        </p:blipFill>
        <p:spPr>
          <a:xfrm>
            <a:off x="3529657" y="2565348"/>
            <a:ext cx="4856312" cy="16569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835663" y="1885222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ground, sitting, plane, photo&#10;&#10;Description automatically generated">
            <a:extLst>
              <a:ext uri="{FF2B5EF4-FFF2-40B4-BE49-F238E27FC236}">
                <a16:creationId xmlns:a16="http://schemas.microsoft.com/office/drawing/2014/main" id="{270BD886-2431-1E41-84D4-9896C322BB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22" t="41494" r="51014" b="39189"/>
          <a:stretch/>
        </p:blipFill>
        <p:spPr>
          <a:xfrm>
            <a:off x="3529657" y="2565348"/>
            <a:ext cx="4856312" cy="16569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835663" y="1885222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  <p:sp>
        <p:nvSpPr>
          <p:cNvPr id="35" name="Right Arrow 34">
            <a:extLst>
              <a:ext uri="{FF2B5EF4-FFF2-40B4-BE49-F238E27FC236}">
                <a16:creationId xmlns:a16="http://schemas.microsoft.com/office/drawing/2014/main" id="{245D9030-2151-FC4F-B9CA-532F55B524F7}"/>
              </a:ext>
            </a:extLst>
          </p:cNvPr>
          <p:cNvSpPr/>
          <p:nvPr/>
        </p:nvSpPr>
        <p:spPr>
          <a:xfrm>
            <a:off x="3529657" y="2813848"/>
            <a:ext cx="4992731" cy="447372"/>
          </a:xfrm>
          <a:prstGeom prst="rightArrow">
            <a:avLst>
              <a:gd name="adj1" fmla="val 50000"/>
              <a:gd name="adj2" fmla="val 4111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00AFD23-5E22-B744-B247-421E4DB23E27}"/>
              </a:ext>
            </a:extLst>
          </p:cNvPr>
          <p:cNvCxnSpPr>
            <a:cxnSpLocks/>
          </p:cNvCxnSpPr>
          <p:nvPr/>
        </p:nvCxnSpPr>
        <p:spPr>
          <a:xfrm>
            <a:off x="378914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F91C1E4-FB72-8248-A07A-C6956DFB424A}"/>
              </a:ext>
            </a:extLst>
          </p:cNvPr>
          <p:cNvCxnSpPr>
            <a:cxnSpLocks/>
          </p:cNvCxnSpPr>
          <p:nvPr/>
        </p:nvCxnSpPr>
        <p:spPr>
          <a:xfrm>
            <a:off x="4299357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528D4F4-898B-8544-9501-A584B1E0DEC0}"/>
              </a:ext>
            </a:extLst>
          </p:cNvPr>
          <p:cNvCxnSpPr>
            <a:cxnSpLocks/>
          </p:cNvCxnSpPr>
          <p:nvPr/>
        </p:nvCxnSpPr>
        <p:spPr>
          <a:xfrm>
            <a:off x="4789687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C821F2F-AF2B-EC48-B99D-5935692ABFB8}"/>
              </a:ext>
            </a:extLst>
          </p:cNvPr>
          <p:cNvCxnSpPr>
            <a:cxnSpLocks/>
          </p:cNvCxnSpPr>
          <p:nvPr/>
        </p:nvCxnSpPr>
        <p:spPr>
          <a:xfrm>
            <a:off x="5293270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FDC44C5-F95D-EA4C-B8DB-C9489D526D70}"/>
              </a:ext>
            </a:extLst>
          </p:cNvPr>
          <p:cNvCxnSpPr>
            <a:cxnSpLocks/>
          </p:cNvCxnSpPr>
          <p:nvPr/>
        </p:nvCxnSpPr>
        <p:spPr>
          <a:xfrm>
            <a:off x="577513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FBBDD64-0338-FB45-AA4B-DC722BE6C232}"/>
              </a:ext>
            </a:extLst>
          </p:cNvPr>
          <p:cNvCxnSpPr>
            <a:cxnSpLocks/>
          </p:cNvCxnSpPr>
          <p:nvPr/>
        </p:nvCxnSpPr>
        <p:spPr>
          <a:xfrm>
            <a:off x="6273944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E2A183D-C8C8-2942-B0E1-4EE6CDC0B59C}"/>
              </a:ext>
            </a:extLst>
          </p:cNvPr>
          <p:cNvCxnSpPr>
            <a:cxnSpLocks/>
          </p:cNvCxnSpPr>
          <p:nvPr/>
        </p:nvCxnSpPr>
        <p:spPr>
          <a:xfrm>
            <a:off x="6790765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F4EA2A9-31DF-7E4F-B402-0089058E092A}"/>
              </a:ext>
            </a:extLst>
          </p:cNvPr>
          <p:cNvCxnSpPr>
            <a:cxnSpLocks/>
          </p:cNvCxnSpPr>
          <p:nvPr/>
        </p:nvCxnSpPr>
        <p:spPr>
          <a:xfrm>
            <a:off x="7267844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3DAEA9A-E9C7-1245-8646-478DBBD977D0}"/>
              </a:ext>
            </a:extLst>
          </p:cNvPr>
          <p:cNvCxnSpPr>
            <a:cxnSpLocks/>
          </p:cNvCxnSpPr>
          <p:nvPr/>
        </p:nvCxnSpPr>
        <p:spPr>
          <a:xfrm>
            <a:off x="778467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5B09360-7335-3048-859F-BAECB358E8B4}"/>
              </a:ext>
            </a:extLst>
          </p:cNvPr>
          <p:cNvCxnSpPr>
            <a:cxnSpLocks/>
          </p:cNvCxnSpPr>
          <p:nvPr/>
        </p:nvCxnSpPr>
        <p:spPr>
          <a:xfrm>
            <a:off x="8248505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169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1650380"/>
            <a:ext cx="1132678" cy="3253824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242" y="4367951"/>
            <a:ext cx="408381" cy="1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098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195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21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Mathcad" r:id="rId5" imgW="4257720" imgH="3019320" progId="Mathcad">
                  <p:link updateAutomatic="1"/>
                </p:oleObj>
              </mc:Choice>
              <mc:Fallback>
                <p:oleObj name="Mathcad" r:id="rId5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9347" y="1730046"/>
            <a:ext cx="652190" cy="21485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860" y="5532188"/>
            <a:ext cx="1481142" cy="45866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7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62661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5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6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563977" y="1542270"/>
            <a:ext cx="1491589" cy="37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309772" y="1913203"/>
            <a:ext cx="573378" cy="6013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5671930" y="5958532"/>
            <a:ext cx="2737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322487" cy="700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094922" y="821603"/>
            <a:ext cx="2001077" cy="37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095461" y="1192536"/>
            <a:ext cx="1665884" cy="32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9" grpId="0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9" name="Worksheet" r:id="rId5" imgW="8210421" imgH="4238730" progId="Excel.Sheet.8">
                  <p:embed followColorScheme="full"/>
                </p:oleObj>
              </mc:Choice>
              <mc:Fallback>
                <p:oleObj name="Worksheet" r:id="rId5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/>
              <a:t>Stokes Law</a:t>
            </a:r>
            <a:endParaRPr lang="en-US" sz="2000" dirty="0">
              <a:latin typeface="MT Extra" pitchFamily="18" charset="2"/>
            </a:endParaRPr>
          </a:p>
        </p:txBody>
      </p:sp>
      <p:sp>
        <p:nvSpPr>
          <p:cNvPr id="36" name="Line 16">
            <a:extLst>
              <a:ext uri="{FF2B5EF4-FFF2-40B4-BE49-F238E27FC236}">
                <a16:creationId xmlns:a16="http://schemas.microsoft.com/office/drawing/2014/main" id="{F1BBE804-B889-B345-A722-2FFBBBB9B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3250" y="1999835"/>
            <a:ext cx="547766" cy="105907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245" y="715763"/>
            <a:ext cx="2725612" cy="66659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83" y="650237"/>
            <a:ext cx="3254640" cy="79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8" imgW="660240" imgH="723600" progId="Equation.DSMT4">
                  <p:embed/>
                </p:oleObj>
              </mc:Choice>
              <mc:Fallback>
                <p:oleObj name="Equation" r:id="rId8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67" y="4789402"/>
            <a:ext cx="999225" cy="32918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118821">
            <a:off x="4600271" y="5121929"/>
            <a:ext cx="1052923" cy="32918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998" y="6502128"/>
            <a:ext cx="1027241" cy="329184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3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4" name="Equation" r:id="rId8" imgW="660240" imgH="723600" progId="Equation.DSMT4">
                  <p:embed/>
                </p:oleObj>
              </mc:Choice>
              <mc:Fallback>
                <p:oleObj name="Equation" r:id="rId8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683" y="4762958"/>
            <a:ext cx="282492" cy="23112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118821">
            <a:off x="4600271" y="5121929"/>
            <a:ext cx="1052923" cy="3291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45394">
            <a:off x="4789725" y="5905162"/>
            <a:ext cx="1340085" cy="23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603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603755"/>
              </a:xfrm>
              <a:prstGeom prst="rect">
                <a:avLst/>
              </a:prstGeom>
              <a:blipFill>
                <a:blip r:embed="rId4"/>
                <a:stretch>
                  <a:fillRect l="-554" t="-303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908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021013" y="1955801"/>
            <a:ext cx="6303962" cy="4149725"/>
          </a:xfrm>
          <a:prstGeom prst="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70376" y="2217739"/>
            <a:ext cx="4106863" cy="3622675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278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3227389" y="1919289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8639176" y="1855789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3205164" y="3330576"/>
            <a:ext cx="5926137" cy="2506663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3344009" y="3071053"/>
            <a:ext cx="597876" cy="36933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2609851" y="5539859"/>
            <a:ext cx="638175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2390403" y="2544251"/>
            <a:ext cx="6745288" cy="3348276"/>
            <a:chOff x="873125" y="2548215"/>
            <a:chExt cx="6745288" cy="3348276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548215"/>
              <a:ext cx="4110038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4404003"/>
              <a:ext cx="5946775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527159"/>
              <a:ext cx="908050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sp>
        <p:nvSpPr>
          <p:cNvPr id="72" name="Freeform 71">
            <a:extLst>
              <a:ext uri="{FF2B5EF4-FFF2-40B4-BE49-F238E27FC236}">
                <a16:creationId xmlns:a16="http://schemas.microsoft.com/office/drawing/2014/main" id="{FF469713-8565-D14D-BF3A-4662E8594469}"/>
              </a:ext>
            </a:extLst>
          </p:cNvPr>
          <p:cNvSpPr/>
          <p:nvPr/>
        </p:nvSpPr>
        <p:spPr>
          <a:xfrm>
            <a:off x="3200455" y="219232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3" name="Freeform 72">
            <a:extLst>
              <a:ext uri="{FF2B5EF4-FFF2-40B4-BE49-F238E27FC236}">
                <a16:creationId xmlns:a16="http://schemas.microsoft.com/office/drawing/2014/main" id="{24602739-00B7-3140-85EA-43544F18C277}"/>
              </a:ext>
            </a:extLst>
          </p:cNvPr>
          <p:cNvSpPr/>
          <p:nvPr/>
        </p:nvSpPr>
        <p:spPr>
          <a:xfrm>
            <a:off x="3188761" y="216931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1" name="Freeform 70">
            <a:extLst>
              <a:ext uri="{FF2B5EF4-FFF2-40B4-BE49-F238E27FC236}">
                <a16:creationId xmlns:a16="http://schemas.microsoft.com/office/drawing/2014/main" id="{9F68F009-4397-2545-9C7B-42275EF3B2C6}"/>
              </a:ext>
            </a:extLst>
          </p:cNvPr>
          <p:cNvSpPr/>
          <p:nvPr/>
        </p:nvSpPr>
        <p:spPr>
          <a:xfrm>
            <a:off x="3184208" y="2189163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648200" y="2695576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3218718" y="2453759"/>
            <a:ext cx="184731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8640763" y="2495034"/>
            <a:ext cx="512762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3276600" y="2882384"/>
            <a:ext cx="742950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2512121" y="5492235"/>
            <a:ext cx="224035" cy="369332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2200276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2200276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1937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3273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8382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7511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4311162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8845550" y="1514951"/>
            <a:ext cx="88900" cy="380048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9796710" y="1041619"/>
            <a:ext cx="90973" cy="382627"/>
            <a:chOff x="8272709" y="1050410"/>
            <a:chExt cx="90973" cy="382627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052989"/>
              <a:ext cx="88900" cy="380048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050410"/>
              <a:ext cx="44450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838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1" grpId="0" animBg="1"/>
      <p:bldP spid="571455" grpId="0" animBg="1"/>
      <p:bldP spid="571455" grpId="1" animBg="1"/>
      <p:bldP spid="69" grpId="0" animBg="1"/>
      <p:bldP spid="571434" grpId="0" animBg="1"/>
      <p:bldP spid="571434" grpId="1" animBg="1"/>
      <p:bldP spid="571452" grpId="0" animBg="1"/>
      <p:bldP spid="571452" grpId="1" animBg="1"/>
      <p:bldP spid="571452" grpId="2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2693"/>
            <a:ext cx="11344275" cy="494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94596" y="3038297"/>
            <a:ext cx="352782" cy="126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044208" y="1102213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245283" y="1286879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26945" y="1410845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Exit Weir that controls water levels all the way upstream to the next free fall (LFOM!)</a:t>
            </a:r>
          </a:p>
        </p:txBody>
      </p:sp>
      <p:cxnSp>
        <p:nvCxnSpPr>
          <p:cNvPr id="31" name="Elbow Connector 30"/>
          <p:cNvCxnSpPr>
            <a:stCxn id="27" idx="1"/>
            <a:endCxn id="3" idx="0"/>
          </p:cNvCxnSpPr>
          <p:nvPr/>
        </p:nvCxnSpPr>
        <p:spPr bwMode="auto">
          <a:xfrm rot="10800000" flipV="1">
            <a:off x="2977020" y="1734010"/>
            <a:ext cx="1649924" cy="546324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2884655" y="2280334"/>
            <a:ext cx="184731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99076" y="2551340"/>
            <a:ext cx="374120" cy="50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2764418" y="2951653"/>
            <a:ext cx="383722" cy="34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lock Arc 6"/>
          <p:cNvSpPr/>
          <p:nvPr/>
        </p:nvSpPr>
        <p:spPr bwMode="auto">
          <a:xfrm rot="10800000">
            <a:off x="1826823" y="2657153"/>
            <a:ext cx="1307029" cy="1192308"/>
          </a:xfrm>
          <a:prstGeom prst="blockArc">
            <a:avLst>
              <a:gd name="adj1" fmla="val 10800000"/>
              <a:gd name="adj2" fmla="val 16200000"/>
              <a:gd name="adj3" fmla="val 27381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644856" y="2116781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655367" y="2095760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3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2.22222E-6 C -0.00065 0.04791 -0.00898 0.2331 -0.00429 0.28796 C -0.00312 0.31736 0.00612 0.32986 0.02813 0.32986 C 0.05013 0.32986 0.54466 0.33264 0.64792 0.33588 L 0.64883 0.38634 C 0.64896 0.38541 0.64896 0.37014 0.64883 0.32986 L 0.64792 0.14491 L 0.60821 0.03449 L 0.60729 0.00324 C 0.60729 0.00347 0.21966 0.01134 0.13972 0.00879 C 0.12644 0.0081 0.14024 -0.00695 0.12826 -0.01158 C 0.11628 -0.01621 0.10742 0.00231 0.10664 0.02662 C 0.10573 0.05092 0.10742 0.12291 0.10209 0.15069 C 0.09532 0.17986 0.10209 0.19166 0.07396 0.19305 C 0.04584 0.19444 -0.16484 0.19213 -0.22773 0.1919 " pathEditMode="relative" rAng="0" ptsTypes="AAAAAAAA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5" y="186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4.16667E-6 2.96296E-6 C -0.00091 0.04791 -0.01367 0.23287 -0.00559 0.28727 C 0.00222 0.33935 0.01993 0.32361 0.04753 0.32685 C 0.07748 0.3287 0.28008 0.33565 0.32774 0.34004 L 0.33034 0.3919 C 0.33086 0.39236 0.33138 0.38217 0.33138 0.34259 L 0.33034 0.15416 L 0.28334 0.03287 L 0.28334 0.00764 C 0.26081 0.00393 0.17513 0.01319 0.14753 0.01088 C 0.11993 0.00856 0.12566 -0.02917 0.11797 -0.00648 C 0.10222 0.00578 0.10144 0.12916 0.10144 0.14768 C 0.09362 0.18125 0.09284 0.19629 0.06993 0.19629 C 0.04701 0.19629 -0.16666 0.19352 -0.22903 0.19282 " pathEditMode="relative" rAng="0" ptsTypes="AAAAAAA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  <a:endCxn id="14" idx="2"/>
          </p:cNvCxnSpPr>
          <p:nvPr/>
        </p:nvCxnSpPr>
        <p:spPr bwMode="auto">
          <a:xfrm>
            <a:off x="4038925" y="6213032"/>
            <a:ext cx="1982140" cy="9643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dimentation tank </a:t>
            </a:r>
          </a:p>
          <a:p>
            <a:pPr algn="ctr"/>
            <a:r>
              <a:rPr lang="en-US" dirty="0"/>
              <a:t>cross-section showing proposed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663687" y="4434793"/>
            <a:ext cx="137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slot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1910582" y="5889866"/>
            <a:ext cx="212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1F474BE-D96A-124F-9454-B5ABAA667FF5}"/>
              </a:ext>
            </a:extLst>
          </p:cNvPr>
          <p:cNvCxnSpPr>
            <a:cxnSpLocks/>
            <a:stCxn id="14" idx="4"/>
          </p:cNvCxnSpPr>
          <p:nvPr/>
        </p:nvCxnSpPr>
        <p:spPr>
          <a:xfrm flipH="1" flipV="1">
            <a:off x="6501740" y="3471392"/>
            <a:ext cx="6214" cy="32381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AD487C1-5D2A-8849-B3A5-F73BA32EE808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4038925" y="4619459"/>
            <a:ext cx="2242605" cy="108662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ound, person&#10;&#10;Description automatically generated">
            <a:extLst>
              <a:ext uri="{FF2B5EF4-FFF2-40B4-BE49-F238E27FC236}">
                <a16:creationId xmlns:a16="http://schemas.microsoft.com/office/drawing/2014/main" id="{FFE289B7-9E6C-8A44-92F7-24508D0154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058" t="31305" r="11593" b="15749"/>
          <a:stretch/>
        </p:blipFill>
        <p:spPr>
          <a:xfrm>
            <a:off x="3018182" y="1180141"/>
            <a:ext cx="6155635" cy="4497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7DA24E0-9204-8947-ABCC-306123A9E758}"/>
              </a:ext>
            </a:extLst>
          </p:cNvPr>
          <p:cNvSpPr/>
          <p:nvPr/>
        </p:nvSpPr>
        <p:spPr>
          <a:xfrm>
            <a:off x="0" y="0"/>
            <a:ext cx="3058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diffuser_side_bottom_to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56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-sgjh21l_RuI/VBsN-wQn5YI/AAAAAAAAwvs/1UpC1V19I54/w653-h929-no/IMG_6479a.JPG">
            <a:extLst>
              <a:ext uri="{FF2B5EF4-FFF2-40B4-BE49-F238E27FC236}">
                <a16:creationId xmlns:a16="http://schemas.microsoft.com/office/drawing/2014/main" id="{6EB47BDF-9E13-EA4F-AB44-D8803CB71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040" y="21748"/>
            <a:ext cx="48205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lh3.googleusercontent.com/-rhQ2MZ-llZI/VBsN6f9dyiI/AAAAAAAAwvc/tFuqfRgwRAo/w613-h929-no/IMG_6475a.JPG">
            <a:extLst>
              <a:ext uri="{FF2B5EF4-FFF2-40B4-BE49-F238E27FC236}">
                <a16:creationId xmlns:a16="http://schemas.microsoft.com/office/drawing/2014/main" id="{8FBE28D1-8F0E-5547-96D4-A55DB4019E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728" y="0"/>
            <a:ext cx="352660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s://lh3.googleusercontent.com/-mFtKgKG_Chk/U_ewKWFaScI/AAAAAAAAv-c/gYaXq3isIsY/w438-h929-no/IMG_6303a.JPG">
            <a:extLst>
              <a:ext uri="{FF2B5EF4-FFF2-40B4-BE49-F238E27FC236}">
                <a16:creationId xmlns:a16="http://schemas.microsoft.com/office/drawing/2014/main" id="{3F294348-A468-3942-930A-9BD73C54D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1339" y="0"/>
            <a:ext cx="2880692" cy="6879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86287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lh3.googleusercontent.com/xxDYz2lYRUssqFKoAjcUoZPSIPz0pz2ZatDSpuyzbs6tJgIHvvdmHEiThMHBgjqzIHw_lRjwbwKnBubgVvaVGvU6H5nPxywL8sSgJWBAetyL6c6T5HyFvOPC7NbHm40LwmEfiX_D3_-XFu-qyCabYPdZE0_RGJX1UX8jyP6NcdKKOw5pzxHb8NT3G_lEHl_syvygR_GUWizpA-wENmadxfVdETv7tCGg7g_ALfHCZRdzKicO4lXvIJa6Ftm9APjSx1u4DjljOTewf5iotJkJC-oo77OWeTSeBT_ZYWTBq6AuyjSUfT25IXpfmP5OQPPZWKrDLrT4V7GYzR8lY6AdNkE1QlA1KbSTv8K7tjUDL0jvc5ihD2EWE07UnAsrU3CGBi3YjLPgAF8-TBHBePO5n8wpMf18Xr0MyXdt5oXaf7dfJUTW9nDV9i7Wfm2wqGJ28Zh_ISmVIvUVua_EJ71G8_9gPmmBfpn8rX8WnmRixygcKBak7PrQbSTRn5fWGo9rn6DuS4pNODOhcNxQU8N3H3APgk1eDs9QmoREcyfNWO7K9tWsTjy5UnfabsEkrbADkEM0Gk-wlx-0dVQToAAtbgS9Xk-FZGs9yQ5Fu_D7Mb7h8DRWk0R9eXrc6pg0YuhB1z030odyOsqrv_Dzfu9WFoExCS7CTJRmW7F9=s936-no">
            <a:extLst>
              <a:ext uri="{FF2B5EF4-FFF2-40B4-BE49-F238E27FC236}">
                <a16:creationId xmlns:a16="http://schemas.microsoft.com/office/drawing/2014/main" id="{9269287D-9346-C34A-ABA6-98EDC2F9D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920" y="-434340"/>
            <a:ext cx="7315199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86946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PivwDkRRF5uRB0i_AWECFOqJXTkXut9JYTZY3Q4d4FCKYOPRTAIbaWOkIJd3Z2tcLr8KRuC2XDP0nOFgSUEzcahyZUhUF1RDnuaC3J6AojySnbJBRqg4l2tNuGmYLapIqC8DaSDHc-JiXAjTTCurL8EFSsbRjkjxlaC5p19AZyPHUfsyuKEsSW_FalS1FyEv2pCJrqrRq4IeAVnfdIw_wbYDJsg1cQcb5XLsfuhWebxj7-kRkzimRf6ws-c86qpy7-2f2m1WENQfAAez3EDTp1zopGd3FSj9sVrbq7s7yd00mA-CmdmVQWIiOzseHDxevR6qIpW5bG9rUVM8NdtYt2_M6pfOpjYykS-DE7nCIUPxo_4mRNj6iil29pnYfGJaX-s4iFQFRT3oJz-AhMjwbMzUcJ0SnvgB6hONyzDVbpWM4Ry91U3mseyblhH2bkg5WIM7Za-wsPLdjwCqoFmWD0WpU2G8ib3qGKOTBgmb7vU8FOHWyvJB3w0sC05cQlgMK5rh1JqJSmUln0Ab5fALTnDsrxkdVYmsz9zz-P1CZPe8Ju-AF727O9r5OmsxC6D5H1hoP-ENMGEjcJbq4wsfNbzLZrN0Iv9hG9lT8Y7oI0coI7dTpec0gqcK-46Dp6UoekThtnIERDqSn1unSCgADm5xYSWXsQuKJ0JG=w1248-h936-no">
            <a:extLst>
              <a:ext uri="{FF2B5EF4-FFF2-40B4-BE49-F238E27FC236}">
                <a16:creationId xmlns:a16="http://schemas.microsoft.com/office/drawing/2014/main" id="{5DC82D17-CBE2-B047-98F6-0C837736C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80957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6.googleusercontent.com/-Th3tQ_9CXU0/U_ewSoSrhCI/AAAAAAAAv-0/424Sc7MlCTc/w642-h929-no/IMG_6313a.JPG">
            <a:extLst>
              <a:ext uri="{FF2B5EF4-FFF2-40B4-BE49-F238E27FC236}">
                <a16:creationId xmlns:a16="http://schemas.microsoft.com/office/drawing/2014/main" id="{233FD471-A304-304E-9448-FB3BBE4E13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739327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lh3.googleusercontent.com/-mFtKgKG_Chk/U_ewKWFaScI/AAAAAAAAv-c/gYaXq3isIsY/w438-h929-no/IMG_6303a.JPG">
            <a:extLst>
              <a:ext uri="{FF2B5EF4-FFF2-40B4-BE49-F238E27FC236}">
                <a16:creationId xmlns:a16="http://schemas.microsoft.com/office/drawing/2014/main" id="{143B69F3-7690-EE40-8560-5E3A88908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-10874"/>
            <a:ext cx="3238500" cy="686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07987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 1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 2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006" y="3151167"/>
            <a:ext cx="219429" cy="1889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125" y="3712368"/>
            <a:ext cx="204191" cy="188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006" y="3151167"/>
            <a:ext cx="219429" cy="18895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125" y="3712368"/>
            <a:ext cx="204191" cy="188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3.712"/>
  <p:tag name="ORIGINALWIDTH" val="1241.845"/>
  <p:tag name="LATEXADDIN" val="\documentclass{article}&#10;\usepackage{amsmath}&#10;\pagestyle{empty}&#10;\begin{document}&#10;&#10;$$v_t = \frac{D^2 g}{18\nu} \frac{\rho_{Floc} - \rho_{H_2O}}{\rho_{H_2O}}$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320.9598"/>
  <p:tag name="LATEXADDIN" val="\documentclass{article}&#10;\usepackage{amsmath}&#10;\pagestyle{empty}&#10;\begin{document}&#10;&#10;$$\bar v_{z_{Plate}}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338.2077"/>
  <p:tag name="LATEXADDIN" val="\documentclass{article}&#10;\usepackage{amsmath}&#10;\pagestyle{empty}&#10;\begin{document}&#10;&#10;$$\bar v_{\alpha_{Plate}}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329.9587"/>
  <p:tag name="LATEXADDIN" val="\documentclass{article}&#10;\usepackage{amsmath}&#10;\pagestyle{empty}&#10;\begin{document}&#10;&#10;$$\bar v_{x_{Plate}}$$&#10;&#10;&#10;\end{document}"/>
  <p:tag name="IGUANATEXSIZE" val="20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0.73866"/>
  <p:tag name="LATEXADDIN" val="\documentclass{article}&#10;\usepackage{amsmath}&#10;\pagestyle{empty}&#10;\begin{document}&#10;&#10;$$v_t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338.2077"/>
  <p:tag name="LATEXADDIN" val="\documentclass{article}&#10;\usepackage{amsmath}&#10;\pagestyle{empty}&#10;\begin{document}&#10;&#10;$$\bar v_{\alpha_{Plate}}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430.4462"/>
  <p:tag name="LATEXADDIN" val="\documentclass{article}&#10;\usepackage{amsmath}&#10;\pagestyle{empty}&#10;\begin{document}&#10;&#10;$$v_{Particle}$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523.809"/>
  <p:tag name="LATEXADDIN" val="\documentclass{article}&#10;\usepackage{amsmath}&#10;\pagestyle{empty}&#10;\begin{document}&#10;&#10;$$v_t = \sqrt{ \frac{4}{3} \frac{g D}{C_D} \frac{\left( \rho_{Floc} - \rho_{H_2O} \right)}{\rho_{H_2O}} }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07.9865"/>
  <p:tag name="LATEXADDIN" val="\documentclass{article}&#10;\usepackage{amsmath}&#10;\pagestyle{empty}&#10;\begin{document}&#10;&#10;$$\bar v_x$$&#10;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00.4874"/>
  <p:tag name="LATEXADDIN" val="\documentclass{article}&#10;\usepackage{amsmath}&#10;\pagestyle{empty}&#10;\begin{document}&#10;&#10;$$\bar v_c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07.9865"/>
  <p:tag name="LATEXADDIN" val="\documentclass{article}&#10;\usepackage{amsmath}&#10;\pagestyle{empty}&#10;\begin{document}&#10;&#10;$$\bar v_x$$&#10;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00.4874"/>
  <p:tag name="LATEXADDIN" val="\documentclass{article}&#10;\usepackage{amsmath}&#10;\pagestyle{empty}&#10;\begin{document}&#10;&#10;$$\bar v_c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3.73827"/>
  <p:tag name="ORIGINALWIDTH" val="200.9749"/>
  <p:tag name="LATEXADDIN" val="\documentclass{article}&#10;\usepackage{amsmath}&#10;\pagestyle{empty}&#10;\begin{document}&#10;&#10;&#10;$${\bar v_{Jet}}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320.9598"/>
  <p:tag name="LATEXADDIN" val="\documentclass{article}&#10;\usepackage{amsmath}&#10;\pagestyle{empty}&#10;\begin{document}&#10;&#10;$$\bar v_{z_{Plate}}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.7218"/>
  <p:tag name="ORIGINALWIDTH" val="728.9089"/>
  <p:tag name="LATEXADDIN" val="\documentclass{article}&#10;\usepackage{amsmath}&#10;\pagestyle{empty}&#10;\begin{document}&#10;&#10;$$\bar v_{c} = 0.12 \frac{mm}{s}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8</TotalTime>
  <Words>747</Words>
  <Application>Microsoft Office PowerPoint</Application>
  <PresentationFormat>Widescreen</PresentationFormat>
  <Paragraphs>297</Paragraphs>
  <Slides>67</Slides>
  <Notes>5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mw24</cp:lastModifiedBy>
  <cp:revision>188</cp:revision>
  <dcterms:created xsi:type="dcterms:W3CDTF">2019-02-05T18:26:05Z</dcterms:created>
  <dcterms:modified xsi:type="dcterms:W3CDTF">2019-10-18T14:21:26Z</dcterms:modified>
</cp:coreProperties>
</file>